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36166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035ECF" w:rsidRDefault="005D2978" w:rsidP="005D2978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：一种用于以常数平均时间（</w:t>
      </w:r>
      <w:r w:rsidRPr="0049204C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6" o:title=""/>
          </v:shape>
          <o:OLEObject Type="Embed" ProgID="Equation.DSMT4" ShapeID="_x0000_i1025" DrawAspect="Content" ObjectID="_1542971186" r:id="rId7"/>
        </w:object>
      </w:r>
      <w:r>
        <w:rPr>
          <w:rFonts w:ascii="Times New Roman" w:hAnsi="Times New Roman" w:cs="Times New Roman" w:hint="eastAsia"/>
          <w:sz w:val="28"/>
          <w:szCs w:val="28"/>
        </w:rPr>
        <w:t>）执行插入、删除和查找的技术。</w:t>
      </w:r>
    </w:p>
    <w:p w:rsidR="00035ECF" w:rsidRDefault="00035EC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D2978" w:rsidRDefault="005D2978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无法支持</w:t>
      </w:r>
      <w:r>
        <w:rPr>
          <w:rFonts w:ascii="Times New Roman" w:hAnsi="Times New Roman" w:cs="Times New Roman" w:hint="eastAsia"/>
          <w:sz w:val="28"/>
          <w:szCs w:val="28"/>
        </w:rPr>
        <w:t>findMin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indMax</w:t>
      </w:r>
      <w:r>
        <w:rPr>
          <w:rFonts w:ascii="Times New Roman" w:hAnsi="Times New Roman" w:cs="Times New Roman" w:hint="eastAsia"/>
          <w:sz w:val="28"/>
          <w:szCs w:val="28"/>
        </w:rPr>
        <w:t>的操作，也无法按一定的顺序（例如从小到大）来遍历数据表。</w:t>
      </w:r>
    </w:p>
    <w:p w:rsidR="005D2978" w:rsidRP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5D2978" w:rsidRPr="005D2978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0C09" w:rsidRDefault="008E0C09" w:rsidP="00496DB2">
      <w:r>
        <w:separator/>
      </w:r>
    </w:p>
  </w:endnote>
  <w:endnote w:type="continuationSeparator" w:id="1">
    <w:p w:rsidR="008E0C09" w:rsidRDefault="008E0C09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0C09" w:rsidRDefault="008E0C09" w:rsidP="00496DB2">
      <w:r>
        <w:separator/>
      </w:r>
    </w:p>
  </w:footnote>
  <w:footnote w:type="continuationSeparator" w:id="1">
    <w:p w:rsidR="008E0C09" w:rsidRDefault="008E0C09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5ECF"/>
    <w:rsid w:val="001A5F6F"/>
    <w:rsid w:val="00361664"/>
    <w:rsid w:val="00496DB2"/>
    <w:rsid w:val="005D2978"/>
    <w:rsid w:val="008B1EF3"/>
    <w:rsid w:val="008E0C09"/>
    <w:rsid w:val="009B22F0"/>
    <w:rsid w:val="00A37F36"/>
    <w:rsid w:val="00A96544"/>
    <w:rsid w:val="00B923C5"/>
    <w:rsid w:val="00BA0797"/>
    <w:rsid w:val="00BE4D2F"/>
    <w:rsid w:val="00CC4134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6</Words>
  <Characters>95</Characters>
  <Application>Microsoft Office Word</Application>
  <DocSecurity>0</DocSecurity>
  <Lines>1</Lines>
  <Paragraphs>1</Paragraphs>
  <ScaleCrop>false</ScaleCrop>
  <Company/>
  <LinksUpToDate>false</LinksUpToDate>
  <CharactersWithSpaces>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12</cp:revision>
  <dcterms:created xsi:type="dcterms:W3CDTF">2015-02-03T01:58:00Z</dcterms:created>
  <dcterms:modified xsi:type="dcterms:W3CDTF">2016-12-11T06:19:00Z</dcterms:modified>
</cp:coreProperties>
</file>